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4295309" w14:textId="77777777" w:rsidR="00BF2843" w:rsidRDefault="003441DF">
      <w:pPr>
        <w:rPr>
          <w:rFonts w:ascii="Comic Sans MS" w:hAnsi="Comic Sans MS"/>
          <w:sz w:val="24"/>
          <w:szCs w:val="24"/>
        </w:rPr>
      </w:pPr>
      <w:bookmarkStart w:id="0" w:name="_GoBack"/>
      <w:bookmarkEnd w:id="0"/>
      <w:r>
        <w:rPr>
          <w:rFonts w:ascii="Comic Sans MS" w:hAnsi="Comic Sans MS"/>
          <w:sz w:val="24"/>
          <w:szCs w:val="24"/>
        </w:rPr>
        <w:t>Name ______________________</w:t>
      </w:r>
      <w:r>
        <w:rPr>
          <w:rFonts w:ascii="Comic Sans MS" w:hAnsi="Comic Sans MS"/>
          <w:sz w:val="24"/>
          <w:szCs w:val="24"/>
        </w:rPr>
        <w:br/>
      </w:r>
      <w:r w:rsidR="00E20930">
        <w:rPr>
          <w:rFonts w:ascii="Comic Sans MS" w:hAnsi="Comic Sans MS"/>
          <w:sz w:val="24"/>
          <w:szCs w:val="24"/>
        </w:rPr>
        <w:t>Acc. Pre-Calculus</w:t>
      </w:r>
      <w:r w:rsidR="00BF2843"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br/>
        <w:t>WS- 3B: U</w:t>
      </w:r>
      <w:r w:rsidR="00BF2843">
        <w:rPr>
          <w:rFonts w:ascii="Comic Sans MS" w:hAnsi="Comic Sans MS"/>
          <w:sz w:val="24"/>
          <w:szCs w:val="24"/>
        </w:rPr>
        <w:t>nit Circle Trig Practice</w:t>
      </w:r>
    </w:p>
    <w:p w14:paraId="3429530A" w14:textId="77777777" w:rsidR="00BF2843" w:rsidRDefault="00BF2843">
      <w:pPr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>Using your unit circle, evaluate the following trig expressions. EXACT answers only.</w:t>
      </w:r>
      <w:r w:rsidR="005B4292">
        <w:rPr>
          <w:rFonts w:ascii="Comic Sans MS" w:hAnsi="Comic Sans MS"/>
          <w:sz w:val="24"/>
          <w:szCs w:val="24"/>
        </w:rPr>
        <w:t xml:space="preserve"> Degrees</w:t>
      </w:r>
    </w:p>
    <w:p w14:paraId="3429530B" w14:textId="77777777" w:rsidR="00BF2843" w:rsidRDefault="003441DF">
      <w:pPr>
        <w:rPr>
          <w:rFonts w:ascii="Comic Sans MS" w:hAnsi="Comic Sans MS"/>
          <w:sz w:val="24"/>
          <w:szCs w:val="24"/>
        </w:rPr>
      </w:pPr>
      <w:r w:rsidRPr="003441DF">
        <w:rPr>
          <w:rFonts w:ascii="Comic Sans MS" w:hAnsi="Comic Sans MS"/>
          <w:position w:val="-16"/>
          <w:sz w:val="24"/>
          <w:szCs w:val="24"/>
        </w:rPr>
        <w:object w:dxaOrig="3180" w:dyaOrig="5560" w14:anchorId="3429532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2pt;height:336.5pt" o:ole="">
            <v:imagedata r:id="rId4" o:title=""/>
          </v:shape>
          <o:OLEObject Type="Embed" ProgID="Equation.DSMT4" ShapeID="_x0000_i1025" DrawAspect="Content" ObjectID="_1640504849" r:id="rId5"/>
        </w:object>
      </w:r>
    </w:p>
    <w:p w14:paraId="3429530C" w14:textId="77777777" w:rsidR="006534BE" w:rsidRDefault="006534BE">
      <w:pPr>
        <w:rPr>
          <w:rFonts w:ascii="Comic Sans MS" w:hAnsi="Comic Sans MS"/>
          <w:sz w:val="24"/>
          <w:szCs w:val="24"/>
        </w:rPr>
      </w:pPr>
    </w:p>
    <w:p w14:paraId="3429530D" w14:textId="77777777" w:rsidR="006534BE" w:rsidRDefault="006534BE">
      <w:pPr>
        <w:rPr>
          <w:rFonts w:ascii="Comic Sans MS" w:hAnsi="Comic Sans MS"/>
          <w:sz w:val="24"/>
          <w:szCs w:val="24"/>
        </w:rPr>
      </w:pPr>
    </w:p>
    <w:p w14:paraId="3429530E" w14:textId="77777777" w:rsidR="006534BE" w:rsidRDefault="006534BE">
      <w:pPr>
        <w:rPr>
          <w:rFonts w:ascii="Comic Sans MS" w:hAnsi="Comic Sans MS"/>
          <w:sz w:val="24"/>
          <w:szCs w:val="24"/>
        </w:rPr>
      </w:pPr>
    </w:p>
    <w:p w14:paraId="3429530F" w14:textId="77777777" w:rsidR="006534BE" w:rsidRDefault="006534BE">
      <w:pPr>
        <w:rPr>
          <w:rFonts w:ascii="Comic Sans MS" w:hAnsi="Comic Sans MS"/>
          <w:sz w:val="24"/>
          <w:szCs w:val="24"/>
        </w:rPr>
      </w:pPr>
    </w:p>
    <w:p w14:paraId="34295310" w14:textId="77777777" w:rsidR="006534BE" w:rsidRDefault="006534BE">
      <w:pPr>
        <w:rPr>
          <w:rFonts w:ascii="Comic Sans MS" w:hAnsi="Comic Sans MS"/>
          <w:sz w:val="24"/>
          <w:szCs w:val="24"/>
        </w:rPr>
      </w:pPr>
    </w:p>
    <w:p w14:paraId="34295311" w14:textId="77777777" w:rsidR="006534BE" w:rsidRDefault="006534BE">
      <w:pPr>
        <w:rPr>
          <w:rFonts w:ascii="Comic Sans MS" w:hAnsi="Comic Sans MS"/>
          <w:sz w:val="24"/>
          <w:szCs w:val="24"/>
        </w:rPr>
      </w:pPr>
    </w:p>
    <w:p w14:paraId="34295312" w14:textId="77777777" w:rsidR="006534BE" w:rsidRDefault="006534BE">
      <w:pPr>
        <w:rPr>
          <w:rFonts w:ascii="Comic Sans MS" w:hAnsi="Comic Sans MS"/>
          <w:sz w:val="24"/>
          <w:szCs w:val="24"/>
        </w:rPr>
      </w:pPr>
    </w:p>
    <w:p w14:paraId="34295313" w14:textId="77777777" w:rsidR="006534BE" w:rsidRDefault="006534BE">
      <w:pPr>
        <w:rPr>
          <w:rFonts w:ascii="Comic Sans MS" w:hAnsi="Comic Sans MS"/>
          <w:sz w:val="24"/>
          <w:szCs w:val="24"/>
        </w:rPr>
      </w:pPr>
    </w:p>
    <w:p w14:paraId="34295314" w14:textId="77777777" w:rsidR="006534BE" w:rsidRDefault="006534BE" w:rsidP="006534BE">
      <w:pPr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>Using your unit circle, evaluate the following trig expressions. EXACT</w:t>
      </w:r>
      <w:r w:rsidR="005B4292">
        <w:rPr>
          <w:rFonts w:ascii="Comic Sans MS" w:hAnsi="Comic Sans MS"/>
          <w:sz w:val="24"/>
          <w:szCs w:val="24"/>
        </w:rPr>
        <w:t xml:space="preserve"> </w:t>
      </w:r>
      <w:r>
        <w:rPr>
          <w:rFonts w:ascii="Comic Sans MS" w:hAnsi="Comic Sans MS"/>
          <w:sz w:val="24"/>
          <w:szCs w:val="24"/>
        </w:rPr>
        <w:t>answers only</w:t>
      </w:r>
      <w:r w:rsidR="005B4292">
        <w:rPr>
          <w:rFonts w:ascii="Comic Sans MS" w:hAnsi="Comic Sans MS"/>
          <w:sz w:val="24"/>
          <w:szCs w:val="24"/>
        </w:rPr>
        <w:t>. Radians</w:t>
      </w:r>
      <w:r w:rsidR="005B4292" w:rsidRPr="005B4292">
        <w:rPr>
          <w:rFonts w:ascii="Comic Sans MS" w:hAnsi="Comic Sans MS"/>
          <w:position w:val="-124"/>
          <w:sz w:val="24"/>
          <w:szCs w:val="24"/>
        </w:rPr>
        <w:object w:dxaOrig="2120" w:dyaOrig="7720" w14:anchorId="34295325">
          <v:shape id="_x0000_i1026" type="#_x0000_t75" style="width:159pt;height:581.5pt" o:ole="">
            <v:imagedata r:id="rId6" o:title=""/>
          </v:shape>
          <o:OLEObject Type="Embed" ProgID="Equation.DSMT4" ShapeID="_x0000_i1026" DrawAspect="Content" ObjectID="_1640504850" r:id="rId7"/>
        </w:object>
      </w:r>
    </w:p>
    <w:p w14:paraId="34295315" w14:textId="77777777" w:rsidR="005B4292" w:rsidRDefault="005B4292" w:rsidP="006534BE">
      <w:pPr>
        <w:rPr>
          <w:rFonts w:ascii="Comic Sans MS" w:hAnsi="Comic Sans MS"/>
          <w:sz w:val="24"/>
          <w:szCs w:val="24"/>
        </w:rPr>
      </w:pPr>
    </w:p>
    <w:p w14:paraId="34295316" w14:textId="77777777" w:rsidR="005B4292" w:rsidRDefault="005B4292" w:rsidP="006534BE">
      <w:pPr>
        <w:rPr>
          <w:rFonts w:ascii="Comic Sans MS" w:hAnsi="Comic Sans MS"/>
          <w:sz w:val="24"/>
          <w:szCs w:val="24"/>
        </w:rPr>
      </w:pPr>
    </w:p>
    <w:p w14:paraId="34295317" w14:textId="77777777" w:rsidR="005B4292" w:rsidRDefault="005B4292" w:rsidP="005B4292">
      <w:pPr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lastRenderedPageBreak/>
        <w:t>Name ______________________</w:t>
      </w:r>
      <w:r>
        <w:rPr>
          <w:rFonts w:ascii="Comic Sans MS" w:hAnsi="Comic Sans MS"/>
          <w:sz w:val="24"/>
          <w:szCs w:val="24"/>
        </w:rPr>
        <w:br/>
        <w:t>Acc. Pre-Calculus</w:t>
      </w:r>
      <w:r>
        <w:rPr>
          <w:rFonts w:ascii="Comic Sans MS" w:hAnsi="Comic Sans MS"/>
          <w:sz w:val="24"/>
          <w:szCs w:val="24"/>
        </w:rPr>
        <w:tab/>
      </w:r>
      <w:r>
        <w:rPr>
          <w:rFonts w:ascii="Comic Sans MS" w:hAnsi="Comic Sans MS"/>
          <w:sz w:val="24"/>
          <w:szCs w:val="24"/>
        </w:rPr>
        <w:br/>
        <w:t>WS- 3B: Unit Circle Trig Practice</w:t>
      </w:r>
    </w:p>
    <w:p w14:paraId="34295318" w14:textId="77777777" w:rsidR="005B4292" w:rsidRDefault="005B4292" w:rsidP="005B4292">
      <w:pPr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>Using your unit circle, evaluate the following trig expressions. EXACT answers only. Degrees</w:t>
      </w:r>
    </w:p>
    <w:p w14:paraId="34295319" w14:textId="77777777" w:rsidR="005B4292" w:rsidRDefault="005B4292" w:rsidP="005B4292">
      <w:pPr>
        <w:rPr>
          <w:rFonts w:ascii="Comic Sans MS" w:hAnsi="Comic Sans MS"/>
          <w:sz w:val="24"/>
          <w:szCs w:val="24"/>
        </w:rPr>
      </w:pPr>
      <w:r w:rsidRPr="003441DF">
        <w:rPr>
          <w:rFonts w:ascii="Comic Sans MS" w:hAnsi="Comic Sans MS"/>
          <w:position w:val="-16"/>
          <w:sz w:val="24"/>
          <w:szCs w:val="24"/>
        </w:rPr>
        <w:object w:dxaOrig="3180" w:dyaOrig="5560" w14:anchorId="34295326">
          <v:shape id="_x0000_i1027" type="#_x0000_t75" style="width:192pt;height:336.5pt" o:ole="">
            <v:imagedata r:id="rId4" o:title=""/>
          </v:shape>
          <o:OLEObject Type="Embed" ProgID="Equation.DSMT4" ShapeID="_x0000_i1027" DrawAspect="Content" ObjectID="_1640504851" r:id="rId8"/>
        </w:object>
      </w:r>
    </w:p>
    <w:p w14:paraId="3429531A" w14:textId="77777777" w:rsidR="005B4292" w:rsidRDefault="005B4292" w:rsidP="005B4292">
      <w:pPr>
        <w:rPr>
          <w:rFonts w:ascii="Comic Sans MS" w:hAnsi="Comic Sans MS"/>
          <w:sz w:val="24"/>
          <w:szCs w:val="24"/>
        </w:rPr>
      </w:pPr>
    </w:p>
    <w:p w14:paraId="3429531B" w14:textId="77777777" w:rsidR="005B4292" w:rsidRDefault="005B4292" w:rsidP="005B4292">
      <w:pPr>
        <w:rPr>
          <w:rFonts w:ascii="Comic Sans MS" w:hAnsi="Comic Sans MS"/>
          <w:sz w:val="24"/>
          <w:szCs w:val="24"/>
        </w:rPr>
      </w:pPr>
    </w:p>
    <w:p w14:paraId="3429531C" w14:textId="77777777" w:rsidR="005B4292" w:rsidRDefault="005B4292" w:rsidP="005B4292">
      <w:pPr>
        <w:rPr>
          <w:rFonts w:ascii="Comic Sans MS" w:hAnsi="Comic Sans MS"/>
          <w:sz w:val="24"/>
          <w:szCs w:val="24"/>
        </w:rPr>
      </w:pPr>
    </w:p>
    <w:p w14:paraId="3429531D" w14:textId="77777777" w:rsidR="005B4292" w:rsidRDefault="005B4292" w:rsidP="005B4292">
      <w:pPr>
        <w:rPr>
          <w:rFonts w:ascii="Comic Sans MS" w:hAnsi="Comic Sans MS"/>
          <w:sz w:val="24"/>
          <w:szCs w:val="24"/>
        </w:rPr>
      </w:pPr>
    </w:p>
    <w:p w14:paraId="3429531E" w14:textId="77777777" w:rsidR="005B4292" w:rsidRDefault="005B4292" w:rsidP="005B4292">
      <w:pPr>
        <w:rPr>
          <w:rFonts w:ascii="Comic Sans MS" w:hAnsi="Comic Sans MS"/>
          <w:sz w:val="24"/>
          <w:szCs w:val="24"/>
        </w:rPr>
      </w:pPr>
    </w:p>
    <w:p w14:paraId="3429531F" w14:textId="77777777" w:rsidR="005B4292" w:rsidRDefault="005B4292" w:rsidP="005B4292">
      <w:pPr>
        <w:rPr>
          <w:rFonts w:ascii="Comic Sans MS" w:hAnsi="Comic Sans MS"/>
          <w:sz w:val="24"/>
          <w:szCs w:val="24"/>
        </w:rPr>
      </w:pPr>
    </w:p>
    <w:p w14:paraId="34295320" w14:textId="77777777" w:rsidR="005B4292" w:rsidRDefault="005B4292" w:rsidP="005B4292">
      <w:pPr>
        <w:rPr>
          <w:rFonts w:ascii="Comic Sans MS" w:hAnsi="Comic Sans MS"/>
          <w:sz w:val="24"/>
          <w:szCs w:val="24"/>
        </w:rPr>
      </w:pPr>
    </w:p>
    <w:p w14:paraId="34295321" w14:textId="77777777" w:rsidR="005B4292" w:rsidRDefault="005B4292" w:rsidP="005B4292">
      <w:pPr>
        <w:rPr>
          <w:rFonts w:ascii="Comic Sans MS" w:hAnsi="Comic Sans MS"/>
          <w:sz w:val="24"/>
          <w:szCs w:val="24"/>
        </w:rPr>
      </w:pPr>
    </w:p>
    <w:p w14:paraId="34295322" w14:textId="77777777" w:rsidR="005B4292" w:rsidRPr="00BF2843" w:rsidRDefault="005B4292" w:rsidP="005B4292">
      <w:pPr>
        <w:rPr>
          <w:rFonts w:ascii="Comic Sans MS" w:hAnsi="Comic Sans MS"/>
          <w:sz w:val="24"/>
          <w:szCs w:val="24"/>
        </w:rPr>
      </w:pPr>
      <w:r>
        <w:rPr>
          <w:rFonts w:ascii="Comic Sans MS" w:hAnsi="Comic Sans MS"/>
          <w:sz w:val="24"/>
          <w:szCs w:val="24"/>
        </w:rPr>
        <w:t>Using your unit circle, evaluate the following trig expressions. EXACT answers only. Radians</w:t>
      </w:r>
      <w:r w:rsidRPr="005B4292">
        <w:rPr>
          <w:rFonts w:ascii="Comic Sans MS" w:hAnsi="Comic Sans MS"/>
          <w:position w:val="-124"/>
          <w:sz w:val="24"/>
          <w:szCs w:val="24"/>
        </w:rPr>
        <w:object w:dxaOrig="2120" w:dyaOrig="7720" w14:anchorId="34295327">
          <v:shape id="_x0000_i1028" type="#_x0000_t75" style="width:159pt;height:581.5pt" o:ole="">
            <v:imagedata r:id="rId6" o:title=""/>
          </v:shape>
          <o:OLEObject Type="Embed" ProgID="Equation.DSMT4" ShapeID="_x0000_i1028" DrawAspect="Content" ObjectID="_1640504852" r:id="rId9"/>
        </w:object>
      </w:r>
    </w:p>
    <w:p w14:paraId="34295323" w14:textId="77777777" w:rsidR="005B4292" w:rsidRPr="00BF2843" w:rsidRDefault="005B4292" w:rsidP="006534BE">
      <w:pPr>
        <w:rPr>
          <w:rFonts w:ascii="Comic Sans MS" w:hAnsi="Comic Sans MS"/>
          <w:sz w:val="24"/>
          <w:szCs w:val="24"/>
        </w:rPr>
      </w:pPr>
    </w:p>
    <w:sectPr w:rsidR="005B4292" w:rsidRPr="00BF2843" w:rsidSect="003441DF">
      <w:pgSz w:w="12240" w:h="15840"/>
      <w:pgMar w:top="720" w:right="720" w:bottom="720" w:left="1080" w:header="720" w:footer="720" w:gutter="0"/>
      <w:cols w:num="2" w:space="180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F2843"/>
    <w:rsid w:val="000127F0"/>
    <w:rsid w:val="0002023B"/>
    <w:rsid w:val="00022926"/>
    <w:rsid w:val="00036FC2"/>
    <w:rsid w:val="00040859"/>
    <w:rsid w:val="00045CFA"/>
    <w:rsid w:val="00046660"/>
    <w:rsid w:val="00055B6B"/>
    <w:rsid w:val="00071498"/>
    <w:rsid w:val="000715EE"/>
    <w:rsid w:val="000A3763"/>
    <w:rsid w:val="000A72BE"/>
    <w:rsid w:val="000F6760"/>
    <w:rsid w:val="00102524"/>
    <w:rsid w:val="00106942"/>
    <w:rsid w:val="00112924"/>
    <w:rsid w:val="00123F89"/>
    <w:rsid w:val="00187B87"/>
    <w:rsid w:val="001969A0"/>
    <w:rsid w:val="00215267"/>
    <w:rsid w:val="00216FE6"/>
    <w:rsid w:val="002347A1"/>
    <w:rsid w:val="00234EF4"/>
    <w:rsid w:val="0024326C"/>
    <w:rsid w:val="00250468"/>
    <w:rsid w:val="0026194D"/>
    <w:rsid w:val="00277074"/>
    <w:rsid w:val="00292454"/>
    <w:rsid w:val="002E7C75"/>
    <w:rsid w:val="003062E6"/>
    <w:rsid w:val="00317FD0"/>
    <w:rsid w:val="003441DF"/>
    <w:rsid w:val="00356867"/>
    <w:rsid w:val="0037429E"/>
    <w:rsid w:val="0038767A"/>
    <w:rsid w:val="003A3E1D"/>
    <w:rsid w:val="003A7F2A"/>
    <w:rsid w:val="003B1576"/>
    <w:rsid w:val="003B7FB6"/>
    <w:rsid w:val="00401EFD"/>
    <w:rsid w:val="00421CED"/>
    <w:rsid w:val="00425765"/>
    <w:rsid w:val="004302AA"/>
    <w:rsid w:val="00431CE9"/>
    <w:rsid w:val="00460387"/>
    <w:rsid w:val="00460F33"/>
    <w:rsid w:val="00464157"/>
    <w:rsid w:val="004741ED"/>
    <w:rsid w:val="004A1184"/>
    <w:rsid w:val="004D7602"/>
    <w:rsid w:val="004F368A"/>
    <w:rsid w:val="00506FBB"/>
    <w:rsid w:val="005270C0"/>
    <w:rsid w:val="005504BE"/>
    <w:rsid w:val="00556E70"/>
    <w:rsid w:val="00563CC5"/>
    <w:rsid w:val="0058162A"/>
    <w:rsid w:val="005B4292"/>
    <w:rsid w:val="005C3F03"/>
    <w:rsid w:val="005E187E"/>
    <w:rsid w:val="005E7B30"/>
    <w:rsid w:val="00616568"/>
    <w:rsid w:val="00617B7D"/>
    <w:rsid w:val="006221AE"/>
    <w:rsid w:val="00625B93"/>
    <w:rsid w:val="006301D7"/>
    <w:rsid w:val="00637A66"/>
    <w:rsid w:val="006534BE"/>
    <w:rsid w:val="0066390A"/>
    <w:rsid w:val="00663A1B"/>
    <w:rsid w:val="006848F5"/>
    <w:rsid w:val="006901D6"/>
    <w:rsid w:val="006A057B"/>
    <w:rsid w:val="006A2616"/>
    <w:rsid w:val="006C2E36"/>
    <w:rsid w:val="006D1584"/>
    <w:rsid w:val="006D4BE0"/>
    <w:rsid w:val="006D7A02"/>
    <w:rsid w:val="007053B3"/>
    <w:rsid w:val="007154EF"/>
    <w:rsid w:val="00742912"/>
    <w:rsid w:val="00755973"/>
    <w:rsid w:val="00756BF3"/>
    <w:rsid w:val="00784461"/>
    <w:rsid w:val="00787C0B"/>
    <w:rsid w:val="007A6E7A"/>
    <w:rsid w:val="007E645F"/>
    <w:rsid w:val="007F1F80"/>
    <w:rsid w:val="0080036B"/>
    <w:rsid w:val="008039E9"/>
    <w:rsid w:val="0080534C"/>
    <w:rsid w:val="00835132"/>
    <w:rsid w:val="008760D0"/>
    <w:rsid w:val="0088363B"/>
    <w:rsid w:val="00895AA9"/>
    <w:rsid w:val="008A6CF0"/>
    <w:rsid w:val="008A760F"/>
    <w:rsid w:val="00901563"/>
    <w:rsid w:val="009224D4"/>
    <w:rsid w:val="00927604"/>
    <w:rsid w:val="00927912"/>
    <w:rsid w:val="0095242B"/>
    <w:rsid w:val="009A510F"/>
    <w:rsid w:val="009B23EF"/>
    <w:rsid w:val="009F3C4D"/>
    <w:rsid w:val="009F428C"/>
    <w:rsid w:val="00A0794D"/>
    <w:rsid w:val="00A22ABE"/>
    <w:rsid w:val="00A237E3"/>
    <w:rsid w:val="00A26CDA"/>
    <w:rsid w:val="00A54BD6"/>
    <w:rsid w:val="00A5655C"/>
    <w:rsid w:val="00A62B4B"/>
    <w:rsid w:val="00A775B1"/>
    <w:rsid w:val="00AC650C"/>
    <w:rsid w:val="00AD3F04"/>
    <w:rsid w:val="00AE7F6C"/>
    <w:rsid w:val="00B401D8"/>
    <w:rsid w:val="00B41C2A"/>
    <w:rsid w:val="00B508CD"/>
    <w:rsid w:val="00B6184D"/>
    <w:rsid w:val="00B91D68"/>
    <w:rsid w:val="00B9333C"/>
    <w:rsid w:val="00BC0205"/>
    <w:rsid w:val="00BC49C9"/>
    <w:rsid w:val="00BF1A4E"/>
    <w:rsid w:val="00BF2843"/>
    <w:rsid w:val="00C06987"/>
    <w:rsid w:val="00C17435"/>
    <w:rsid w:val="00C25178"/>
    <w:rsid w:val="00C256DB"/>
    <w:rsid w:val="00C375A7"/>
    <w:rsid w:val="00C40FCB"/>
    <w:rsid w:val="00C4510C"/>
    <w:rsid w:val="00C520CF"/>
    <w:rsid w:val="00C617C7"/>
    <w:rsid w:val="00C647B7"/>
    <w:rsid w:val="00C75482"/>
    <w:rsid w:val="00CC39E8"/>
    <w:rsid w:val="00CD4245"/>
    <w:rsid w:val="00CE5A09"/>
    <w:rsid w:val="00D14000"/>
    <w:rsid w:val="00D17E09"/>
    <w:rsid w:val="00D369E2"/>
    <w:rsid w:val="00D46950"/>
    <w:rsid w:val="00D678DD"/>
    <w:rsid w:val="00D87DC3"/>
    <w:rsid w:val="00DB1186"/>
    <w:rsid w:val="00DB6C43"/>
    <w:rsid w:val="00DC06BA"/>
    <w:rsid w:val="00DD03DC"/>
    <w:rsid w:val="00DF2D19"/>
    <w:rsid w:val="00DF5CF4"/>
    <w:rsid w:val="00E155D6"/>
    <w:rsid w:val="00E20930"/>
    <w:rsid w:val="00E26C67"/>
    <w:rsid w:val="00E42BC6"/>
    <w:rsid w:val="00E654F8"/>
    <w:rsid w:val="00E86D0D"/>
    <w:rsid w:val="00EB6A3B"/>
    <w:rsid w:val="00EB78AD"/>
    <w:rsid w:val="00ED12B5"/>
    <w:rsid w:val="00EE5C03"/>
    <w:rsid w:val="00EF030F"/>
    <w:rsid w:val="00EF0CF9"/>
    <w:rsid w:val="00F20272"/>
    <w:rsid w:val="00F43E6D"/>
    <w:rsid w:val="00F5036A"/>
    <w:rsid w:val="00F55595"/>
    <w:rsid w:val="00F625B3"/>
    <w:rsid w:val="00F864B9"/>
    <w:rsid w:val="00F86D3F"/>
    <w:rsid w:val="00F90309"/>
    <w:rsid w:val="00F96798"/>
    <w:rsid w:val="00F96ACF"/>
    <w:rsid w:val="00F975CF"/>
    <w:rsid w:val="00FB0918"/>
    <w:rsid w:val="00FC25AE"/>
    <w:rsid w:val="00FC2C1D"/>
    <w:rsid w:val="00FC2D7C"/>
    <w:rsid w:val="00FC5BCD"/>
    <w:rsid w:val="00FE0B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."/>
  <w:listSeparator w:val=","/>
  <w14:docId w14:val="34295309"/>
  <w15:docId w15:val="{01C2BF6B-C946-44CB-A860-9E819E6E604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theme" Target="theme/theme1.xml"/><Relationship Id="rId5" Type="http://schemas.openxmlformats.org/officeDocument/2006/relationships/oleObject" Target="embeddings/oleObject1.bin"/><Relationship Id="rId1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98</Words>
  <Characters>561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6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ulie Walls</dc:creator>
  <cp:lastModifiedBy>Sarah Denbesten</cp:lastModifiedBy>
  <cp:revision>2</cp:revision>
  <dcterms:created xsi:type="dcterms:W3CDTF">2020-01-14T15:59:00Z</dcterms:created>
  <dcterms:modified xsi:type="dcterms:W3CDTF">2020-01-14T15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